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4310" w:rsidRDefault="0021431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ea State1 v=38.7m/s</w:t>
      </w:r>
    </w:p>
    <w:p w:rsidR="00214310" w:rsidRDefault="00407CB6" w:rsidP="00E04D9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632587" cy="2874818"/>
            <wp:effectExtent l="0" t="0" r="5963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r="52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1016" cy="287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5994" w:rsidRDefault="00A4010F" w:rsidP="00E04D98">
      <w:pPr>
        <w:jc w:val="center"/>
        <w:rPr>
          <w:rFonts w:ascii="Times New Roman" w:hAnsi="Times New Roman" w:cs="Times New Roman"/>
        </w:rPr>
      </w:pPr>
      <w:r w:rsidRPr="00A4010F"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663834" cy="2978727"/>
            <wp:effectExtent l="0" t="0" r="0" b="0"/>
            <wp:docPr id="3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1650" r="61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834" cy="29787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E24" w:rsidRDefault="00745E24" w:rsidP="00E04D9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304309" cy="2660073"/>
            <wp:effectExtent l="0" t="0" r="0" b="0"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2148" r="4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4309" cy="2660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310" w:rsidRDefault="00214310" w:rsidP="00A82DC7">
      <w:pPr>
        <w:jc w:val="center"/>
        <w:rPr>
          <w:rFonts w:ascii="Times New Roman" w:hAnsi="Times New Roman" w:cs="Times New Roman"/>
        </w:rPr>
      </w:pPr>
    </w:p>
    <w:p w:rsidR="00643AA2" w:rsidRDefault="00643AA2" w:rsidP="00A82DC7">
      <w:pPr>
        <w:jc w:val="center"/>
        <w:rPr>
          <w:rFonts w:ascii="Times New Roman" w:hAnsi="Times New Roman" w:cs="Times New Roman"/>
        </w:rPr>
      </w:pPr>
    </w:p>
    <w:p w:rsidR="00A82DC7" w:rsidRDefault="00D06E79" w:rsidP="00E04D9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858491" cy="3032063"/>
            <wp:effectExtent l="0" t="0" r="8659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2436" r="2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492" cy="3032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0D6" w:rsidRDefault="00442095" w:rsidP="00E04D9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726873" cy="3013363"/>
            <wp:effectExtent l="0" t="0" r="0" b="0"/>
            <wp:docPr id="4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897" r="53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873" cy="3013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6E79" w:rsidRDefault="00B20102" w:rsidP="00E04D9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623940" cy="2978728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2706" r="60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940" cy="29787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166F" w:rsidRDefault="0018166F" w:rsidP="00E04D98">
      <w:pPr>
        <w:jc w:val="center"/>
        <w:rPr>
          <w:rFonts w:ascii="Times New Roman" w:hAnsi="Times New Roman" w:cs="Times New Roman"/>
        </w:rPr>
      </w:pPr>
    </w:p>
    <w:p w:rsidR="00B20102" w:rsidRDefault="00B20102" w:rsidP="00E04D9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lastRenderedPageBreak/>
        <w:drawing>
          <wp:inline distT="0" distB="0" distL="0" distR="0">
            <wp:extent cx="3524710" cy="2763981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2065" r="2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710" cy="27639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F61" w:rsidRDefault="00643AA2" w:rsidP="00E04D98">
      <w:pPr>
        <w:jc w:val="center"/>
        <w:rPr>
          <w:rFonts w:ascii="Times New Roman" w:hAnsi="Times New Roman" w:cs="Times New Roman"/>
        </w:rPr>
      </w:pPr>
      <w:r w:rsidRPr="00643AA2"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782291" cy="2922327"/>
            <wp:effectExtent l="0" t="0" r="8659" b="0"/>
            <wp:docPr id="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r="29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2437" cy="2922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6208" w:rsidRDefault="000550D6" w:rsidP="000550D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756314" cy="3006437"/>
            <wp:effectExtent l="0" t="0" r="0" b="0"/>
            <wp:docPr id="3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302" r="60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314" cy="3006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2DC7" w:rsidRDefault="00A82DC7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764172" cy="3053223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895" r="56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6109" cy="3054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5E11" w:rsidRDefault="00643AA2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4024745" cy="3076558"/>
            <wp:effectExtent l="0" t="0" r="0" b="0"/>
            <wp:docPr id="1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r="1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273" cy="30769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F61" w:rsidRDefault="000550D6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754581" cy="3026380"/>
            <wp:effectExtent l="19050" t="0" r="0" b="0"/>
            <wp:docPr id="3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828" r="61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581" cy="302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E24" w:rsidRDefault="00745E24" w:rsidP="00A82DC7">
      <w:pPr>
        <w:jc w:val="center"/>
        <w:rPr>
          <w:rFonts w:ascii="Times New Roman" w:hAnsi="Times New Roman" w:cs="Times New Roman"/>
        </w:rPr>
      </w:pPr>
    </w:p>
    <w:p w:rsidR="00E00864" w:rsidRDefault="00442095" w:rsidP="0044209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lastRenderedPageBreak/>
        <w:drawing>
          <wp:inline distT="0" distB="0" distL="0" distR="0">
            <wp:extent cx="3554057" cy="2874819"/>
            <wp:effectExtent l="0" t="0" r="0" b="0"/>
            <wp:docPr id="4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r="72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4057" cy="28748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438D" w:rsidRDefault="009B438D" w:rsidP="00A82DC7">
      <w:pPr>
        <w:jc w:val="center"/>
        <w:rPr>
          <w:rFonts w:ascii="Times New Roman" w:hAnsi="Times New Roman" w:cs="Times New Roman"/>
        </w:rPr>
      </w:pPr>
    </w:p>
    <w:p w:rsidR="009B438D" w:rsidRDefault="009B438D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654074" cy="2955501"/>
            <wp:effectExtent l="0" t="0" r="0" b="0"/>
            <wp:docPr id="3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r="73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4073" cy="295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53A8" w:rsidRDefault="003653A8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lastRenderedPageBreak/>
        <w:drawing>
          <wp:inline distT="0" distB="0" distL="0" distR="0">
            <wp:extent cx="3639528" cy="2937162"/>
            <wp:effectExtent l="0" t="0" r="0" b="0"/>
            <wp:docPr id="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r="7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9529" cy="29371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E24" w:rsidRDefault="00745E24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719945" cy="3034146"/>
            <wp:effectExtent l="0" t="0" r="0" b="0"/>
            <wp:docPr id="2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r="80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9945" cy="3034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864" w:rsidRDefault="00442095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387436" cy="2708564"/>
            <wp:effectExtent l="0" t="0" r="0" b="0"/>
            <wp:docPr id="4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r="61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436" cy="27085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864" w:rsidRDefault="00E00864" w:rsidP="00A82DC7">
      <w:pPr>
        <w:jc w:val="center"/>
        <w:rPr>
          <w:rFonts w:ascii="Times New Roman" w:hAnsi="Times New Roman" w:cs="Times New Roman"/>
        </w:rPr>
      </w:pPr>
    </w:p>
    <w:p w:rsidR="003F749A" w:rsidRDefault="003F749A" w:rsidP="003F749A">
      <w:pPr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>avedir</w:t>
      </w:r>
      <w:proofErr w:type="spellEnd"/>
      <w:r>
        <w:rPr>
          <w:rFonts w:ascii="Times New Roman" w:hAnsi="Times New Roman" w:cs="Times New Roman" w:hint="eastAsia"/>
        </w:rPr>
        <w:t>=90</w:t>
      </w:r>
    </w:p>
    <w:p w:rsidR="004C6208" w:rsidRDefault="003F749A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700213" cy="2992581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1624" r="56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361" cy="2994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864" w:rsidRDefault="00E00864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658662" cy="2907916"/>
            <wp:effectExtent l="0" t="0" r="0" b="0"/>
            <wp:docPr id="1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r="56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8809" cy="29080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4F3D" w:rsidRDefault="00734F3D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522378" cy="284693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831" r="64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156" cy="28483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0C38" w:rsidRDefault="007E0C38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589047" cy="2881746"/>
            <wp:effectExtent l="0" t="0" r="0" b="0"/>
            <wp:docPr id="3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r="66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047" cy="2881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2756" w:rsidRDefault="00284186" w:rsidP="0072275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636818" cy="2928485"/>
            <wp:effectExtent l="0" t="0" r="1732" b="0"/>
            <wp:docPr id="2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4330" r="2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6818" cy="2928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2756" w:rsidRDefault="00722756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4017818" cy="3269672"/>
            <wp:effectExtent l="0" t="0" r="0" b="0"/>
            <wp:docPr id="1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1112" r="67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7818" cy="3269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749A" w:rsidRDefault="00BF27F5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817752" cy="3110346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2571" r="54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752" cy="3110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7F5" w:rsidRDefault="00BF27F5" w:rsidP="00A82DC7">
      <w:pPr>
        <w:jc w:val="center"/>
        <w:rPr>
          <w:rFonts w:ascii="Times New Roman" w:hAnsi="Times New Roman" w:cs="Times New Roman"/>
        </w:rPr>
      </w:pPr>
    </w:p>
    <w:p w:rsidR="00427BE3" w:rsidRDefault="00427BE3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lastRenderedPageBreak/>
        <w:drawing>
          <wp:inline distT="0" distB="0" distL="0" distR="0">
            <wp:extent cx="3995766" cy="3054927"/>
            <wp:effectExtent l="0" t="0" r="4734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2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5766" cy="30549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6C08" w:rsidRDefault="00176C08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4037961" cy="3027219"/>
            <wp:effectExtent l="0" t="0" r="639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203" cy="302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6C08" w:rsidRDefault="00371C81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823854" cy="3166539"/>
            <wp:effectExtent l="0" t="0" r="0" b="0"/>
            <wp:docPr id="1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1895" r="75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7099" cy="3169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1C81" w:rsidRDefault="00371C81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>p1=0.2, wp2=2.16</w:t>
      </w:r>
    </w:p>
    <w:p w:rsidR="003F749A" w:rsidRDefault="00371C81" w:rsidP="00A82D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726872" cy="3126999"/>
            <wp:effectExtent l="0" t="0" r="0" b="0"/>
            <wp:docPr id="2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2907" r="77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872" cy="31269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2756" w:rsidRDefault="00722756" w:rsidP="00A82DC7">
      <w:pPr>
        <w:jc w:val="center"/>
        <w:rPr>
          <w:rFonts w:ascii="Times New Roman" w:hAnsi="Times New Roman" w:cs="Times New Roman"/>
        </w:rPr>
      </w:pPr>
      <w:r w:rsidRPr="00722756">
        <w:rPr>
          <w:rFonts w:ascii="Times New Roman" w:hAnsi="Times New Roman" w:cs="Times New Roman" w:hint="eastAsia"/>
          <w:noProof/>
          <w:lang w:val="nb-NO"/>
        </w:rPr>
        <w:lastRenderedPageBreak/>
        <w:drawing>
          <wp:inline distT="0" distB="0" distL="0" distR="0">
            <wp:extent cx="4087091" cy="3352800"/>
            <wp:effectExtent l="0" t="0" r="0" b="0"/>
            <wp:docPr id="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l="2014" r="6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7091" cy="335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3E7E" w:rsidRDefault="000C3E7E" w:rsidP="00D457D8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When wind speed=38.7m/s</w:t>
      </w:r>
      <w:r w:rsidR="001B7EC8">
        <w:rPr>
          <w:rFonts w:ascii="Times New Roman" w:hAnsi="Times New Roman" w:cs="Times New Roman" w:hint="eastAsia"/>
        </w:rPr>
        <w:t xml:space="preserve"> and wave direction is 0deg</w:t>
      </w:r>
      <w:r>
        <w:rPr>
          <w:rFonts w:ascii="Times New Roman" w:hAnsi="Times New Roman" w:cs="Times New Roman" w:hint="eastAsia"/>
        </w:rPr>
        <w:t xml:space="preserve">, the seized case would </w:t>
      </w:r>
      <w:r w:rsidR="00D457D8">
        <w:rPr>
          <w:rFonts w:ascii="Times New Roman" w:hAnsi="Times New Roman" w:cs="Times New Roman" w:hint="eastAsia"/>
        </w:rPr>
        <w:t xml:space="preserve">have larger low-frequency thrust force but damped hydrodynamic force in </w:t>
      </w:r>
      <w:r w:rsidR="00D457D8">
        <w:rPr>
          <w:rFonts w:ascii="Times New Roman" w:hAnsi="Times New Roman" w:cs="Times New Roman"/>
        </w:rPr>
        <w:t>–</w:t>
      </w:r>
      <w:r w:rsidR="00D457D8">
        <w:rPr>
          <w:rFonts w:ascii="Times New Roman" w:hAnsi="Times New Roman" w:cs="Times New Roman" w:hint="eastAsia"/>
        </w:rPr>
        <w:t>y direction compared with the feathered cases</w:t>
      </w:r>
      <w:r>
        <w:rPr>
          <w:rFonts w:ascii="Times New Roman" w:hAnsi="Times New Roman" w:cs="Times New Roman" w:hint="eastAsia"/>
        </w:rPr>
        <w:t>.</w:t>
      </w:r>
      <w:r w:rsidR="001B7EC8">
        <w:rPr>
          <w:rFonts w:ascii="Times New Roman" w:hAnsi="Times New Roman" w:cs="Times New Roman" w:hint="eastAsia"/>
        </w:rPr>
        <w:t xml:space="preserve"> When the wave direction is 90 deg, the wave loads of the seized cases are more peaked, leading to a larger tower bottom shear force resonance. </w:t>
      </w:r>
      <w:r w:rsidR="00D457D8">
        <w:rPr>
          <w:rFonts w:ascii="Times New Roman" w:hAnsi="Times New Roman" w:cs="Times New Roman" w:hint="eastAsia"/>
        </w:rPr>
        <w:t xml:space="preserve"> It is the </w:t>
      </w:r>
      <w:r w:rsidR="00D457D8">
        <w:rPr>
          <w:rFonts w:ascii="Times New Roman" w:hAnsi="Times New Roman" w:cs="Times New Roman"/>
        </w:rPr>
        <w:t>hydrodynamic</w:t>
      </w:r>
      <w:r w:rsidR="00D457D8">
        <w:rPr>
          <w:rFonts w:ascii="Times New Roman" w:hAnsi="Times New Roman" w:cs="Times New Roman" w:hint="eastAsia"/>
        </w:rPr>
        <w:t xml:space="preserve"> </w:t>
      </w:r>
      <w:proofErr w:type="gramStart"/>
      <w:r w:rsidR="00D457D8">
        <w:rPr>
          <w:rFonts w:ascii="Times New Roman" w:hAnsi="Times New Roman" w:cs="Times New Roman" w:hint="eastAsia"/>
        </w:rPr>
        <w:t>force that contribute</w:t>
      </w:r>
      <w:proofErr w:type="gramEnd"/>
      <w:r w:rsidR="00D457D8">
        <w:rPr>
          <w:rFonts w:ascii="Times New Roman" w:hAnsi="Times New Roman" w:cs="Times New Roman" w:hint="eastAsia"/>
        </w:rPr>
        <w:t xml:space="preserve"> most to the Tower bottom shear </w:t>
      </w:r>
      <w:proofErr w:type="spellStart"/>
      <w:r w:rsidR="00D457D8">
        <w:rPr>
          <w:rFonts w:ascii="Times New Roman" w:hAnsi="Times New Roman" w:cs="Times New Roman" w:hint="eastAsia"/>
        </w:rPr>
        <w:t>Fy</w:t>
      </w:r>
      <w:proofErr w:type="spellEnd"/>
      <w:r w:rsidR="00131EB3">
        <w:rPr>
          <w:rFonts w:ascii="Times New Roman" w:hAnsi="Times New Roman" w:cs="Times New Roman" w:hint="eastAsia"/>
        </w:rPr>
        <w:t xml:space="preserve"> and excites the second peak of resonant shear force</w:t>
      </w:r>
      <w:r w:rsidR="00D457D8">
        <w:rPr>
          <w:rFonts w:ascii="Times New Roman" w:hAnsi="Times New Roman" w:cs="Times New Roman" w:hint="eastAsia"/>
        </w:rPr>
        <w:t>. That</w:t>
      </w:r>
      <w:r w:rsidR="00D457D8">
        <w:rPr>
          <w:rFonts w:ascii="Times New Roman" w:hAnsi="Times New Roman" w:cs="Times New Roman"/>
        </w:rPr>
        <w:t>’</w:t>
      </w:r>
      <w:r w:rsidR="00D457D8">
        <w:rPr>
          <w:rFonts w:ascii="Times New Roman" w:hAnsi="Times New Roman" w:cs="Times New Roman" w:hint="eastAsia"/>
        </w:rPr>
        <w:t xml:space="preserve">s why the </w:t>
      </w:r>
      <w:proofErr w:type="spellStart"/>
      <w:proofErr w:type="gramStart"/>
      <w:r w:rsidR="00D457D8">
        <w:rPr>
          <w:rFonts w:ascii="Times New Roman" w:hAnsi="Times New Roman" w:cs="Times New Roman" w:hint="eastAsia"/>
        </w:rPr>
        <w:t>Fy</w:t>
      </w:r>
      <w:proofErr w:type="spellEnd"/>
      <w:proofErr w:type="gramEnd"/>
      <w:r w:rsidR="00D457D8">
        <w:rPr>
          <w:rFonts w:ascii="Times New Roman" w:hAnsi="Times New Roman" w:cs="Times New Roman" w:hint="eastAsia"/>
        </w:rPr>
        <w:t xml:space="preserve"> of the seized case is more damped.</w:t>
      </w:r>
    </w:p>
    <w:p w:rsidR="00D633D3" w:rsidRDefault="00D633D3" w:rsidP="00571E75">
      <w:pPr>
        <w:rPr>
          <w:rFonts w:ascii="Times New Roman" w:hAnsi="Times New Roman" w:cs="Times New Roman"/>
        </w:rPr>
      </w:pPr>
    </w:p>
    <w:p w:rsidR="00571E75" w:rsidRDefault="00571E75" w:rsidP="00571E7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Hs=12, </w:t>
      </w:r>
      <w:proofErr w:type="spellStart"/>
      <w:r>
        <w:rPr>
          <w:rFonts w:ascii="Times New Roman" w:hAnsi="Times New Roman" w:cs="Times New Roman" w:hint="eastAsia"/>
        </w:rPr>
        <w:t>Tp</w:t>
      </w:r>
      <w:proofErr w:type="spellEnd"/>
      <w:r>
        <w:rPr>
          <w:rFonts w:ascii="Times New Roman" w:hAnsi="Times New Roman" w:cs="Times New Roman" w:hint="eastAsia"/>
        </w:rPr>
        <w:t>=14.2, V=0</w:t>
      </w:r>
    </w:p>
    <w:p w:rsidR="000C3E7E" w:rsidRDefault="000C3E7E" w:rsidP="00571E7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here is </w:t>
      </w:r>
      <w:r>
        <w:rPr>
          <w:rFonts w:ascii="Times New Roman" w:hAnsi="Times New Roman" w:cs="Times New Roman"/>
        </w:rPr>
        <w:t>negligible</w:t>
      </w:r>
      <w:r>
        <w:rPr>
          <w:rFonts w:ascii="Times New Roman" w:hAnsi="Times New Roman" w:cs="Times New Roman" w:hint="eastAsia"/>
        </w:rPr>
        <w:t xml:space="preserve"> difference between seized case and feathered case when there is no wind.</w:t>
      </w:r>
    </w:p>
    <w:p w:rsidR="00885E11" w:rsidRDefault="00885E11" w:rsidP="00885E1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629891" cy="2935707"/>
            <wp:effectExtent l="0" t="0" r="0" b="0"/>
            <wp:docPr id="29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2300" r="5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891" cy="29357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3E7E" w:rsidRDefault="000C3E7E" w:rsidP="00885E11">
      <w:pPr>
        <w:jc w:val="center"/>
        <w:rPr>
          <w:rFonts w:ascii="Times New Roman" w:hAnsi="Times New Roman" w:cs="Times New Roman"/>
        </w:rPr>
      </w:pPr>
    </w:p>
    <w:p w:rsidR="00571E75" w:rsidRDefault="00885E11" w:rsidP="00885E11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456709" cy="2723957"/>
            <wp:effectExtent l="0" t="0" r="0" b="0"/>
            <wp:docPr id="31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r="48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846" cy="2724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5E11" w:rsidRDefault="000C3E7E" w:rsidP="00885E11">
      <w:pPr>
        <w:jc w:val="center"/>
        <w:rPr>
          <w:rFonts w:ascii="Times New Roman" w:hAnsi="Times New Roman" w:cs="Times New Roman"/>
        </w:rPr>
      </w:pPr>
      <w:r w:rsidRPr="000C3E7E"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394364" cy="2741222"/>
            <wp:effectExtent l="19050" t="0" r="0" b="0"/>
            <wp:docPr id="33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2706" r="4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4365" cy="27412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EC8" w:rsidRDefault="001B7EC8" w:rsidP="001B7EC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When there is no wind, the hydrodynamic loads on the spar </w:t>
      </w:r>
      <w:r w:rsidR="00131EB3">
        <w:rPr>
          <w:rFonts w:ascii="Times New Roman" w:hAnsi="Times New Roman" w:cs="Times New Roman" w:hint="eastAsia"/>
        </w:rPr>
        <w:t>are</w:t>
      </w:r>
      <w:r>
        <w:rPr>
          <w:rFonts w:ascii="Times New Roman" w:hAnsi="Times New Roman" w:cs="Times New Roman" w:hint="eastAsia"/>
        </w:rPr>
        <w:t xml:space="preserve"> almost the same regardless of the blade position.</w:t>
      </w:r>
    </w:p>
    <w:p w:rsidR="001B7EC8" w:rsidRDefault="001B7EC8" w:rsidP="001B7EC8">
      <w:pPr>
        <w:rPr>
          <w:rFonts w:ascii="Times New Roman" w:hAnsi="Times New Roman" w:cs="Times New Roman"/>
        </w:rPr>
      </w:pPr>
    </w:p>
    <w:p w:rsidR="00E84971" w:rsidRPr="00185994" w:rsidRDefault="00E84971" w:rsidP="005733C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Comparison between windless and wind speed v=38.7m/s</w:t>
      </w:r>
      <w:r w:rsidR="0011724C"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643746" cy="2986147"/>
            <wp:effectExtent l="0" t="0" r="0" b="0"/>
            <wp:docPr id="2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l="1624" r="68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3747" cy="2986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57D8" w:rsidRDefault="00D457D8" w:rsidP="005733C8">
      <w:pPr>
        <w:jc w:val="center"/>
        <w:rPr>
          <w:rFonts w:ascii="Times New Roman" w:hAnsi="Times New Roman" w:cs="Times New Roman"/>
        </w:rPr>
      </w:pPr>
    </w:p>
    <w:p w:rsidR="005733C8" w:rsidRDefault="005733C8" w:rsidP="005733C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692236" cy="2978727"/>
            <wp:effectExtent l="0" t="0" r="0" b="0"/>
            <wp:docPr id="3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l="2443" r="45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2236" cy="29787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33C8" w:rsidRDefault="005733C8" w:rsidP="005733C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913909" cy="3142473"/>
            <wp:effectExtent l="0" t="0" r="0" b="0"/>
            <wp:docPr id="37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l="1489" r="5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3909" cy="3142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33C8" w:rsidRDefault="005733C8" w:rsidP="005733C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782291" cy="3045624"/>
            <wp:effectExtent l="0" t="0" r="0" b="0"/>
            <wp:docPr id="38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1489" r="54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2291" cy="30456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7694" w:rsidRDefault="006B7694" w:rsidP="005733C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  <w:lang w:val="nb-NO"/>
        </w:rPr>
        <w:lastRenderedPageBreak/>
        <w:drawing>
          <wp:inline distT="0" distB="0" distL="0" distR="0">
            <wp:extent cx="3740536" cy="2804242"/>
            <wp:effectExtent l="0" t="0" r="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760" cy="2804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7694" w:rsidRDefault="006B7694" w:rsidP="005733C8">
      <w:pPr>
        <w:jc w:val="center"/>
        <w:rPr>
          <w:rFonts w:ascii="Times New Roman" w:hAnsi="Times New Roman" w:cs="Times New Roman"/>
        </w:rPr>
      </w:pPr>
      <w:r w:rsidRPr="006B7694"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919104" cy="2994949"/>
            <wp:effectExtent l="0" t="0" r="0" b="0"/>
            <wp:docPr id="4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l="812" t="5235" r="62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9104" cy="2994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4ECF" w:rsidRDefault="00914ECF" w:rsidP="005733C8">
      <w:pPr>
        <w:jc w:val="center"/>
        <w:rPr>
          <w:rFonts w:ascii="Times New Roman" w:hAnsi="Times New Roman" w:cs="Times New Roman"/>
        </w:rPr>
      </w:pPr>
    </w:p>
    <w:p w:rsidR="00914ECF" w:rsidRDefault="00914ECF" w:rsidP="00914ECF">
      <w:pPr>
        <w:jc w:val="center"/>
        <w:rPr>
          <w:rFonts w:ascii="Times New Roman" w:hAnsi="Times New Roman" w:cs="Times New Roman"/>
        </w:rPr>
      </w:pPr>
    </w:p>
    <w:p w:rsidR="00914ECF" w:rsidRDefault="00914ECF" w:rsidP="00914ECF">
      <w:pPr>
        <w:jc w:val="center"/>
        <w:rPr>
          <w:rFonts w:ascii="Times New Roman" w:hAnsi="Times New Roman" w:cs="Times New Roman"/>
        </w:rPr>
      </w:pPr>
    </w:p>
    <w:p w:rsidR="00914ECF" w:rsidRDefault="00914ECF" w:rsidP="00914ECF">
      <w:pPr>
        <w:jc w:val="center"/>
        <w:rPr>
          <w:rFonts w:ascii="Times New Roman" w:hAnsi="Times New Roman" w:cs="Times New Roman"/>
        </w:rPr>
      </w:pPr>
    </w:p>
    <w:p w:rsidR="00914ECF" w:rsidRDefault="00914ECF" w:rsidP="00914ECF">
      <w:pPr>
        <w:jc w:val="center"/>
        <w:rPr>
          <w:rFonts w:ascii="Times New Roman" w:hAnsi="Times New Roman" w:cs="Times New Roman"/>
        </w:rPr>
      </w:pPr>
    </w:p>
    <w:p w:rsidR="00914ECF" w:rsidRDefault="00914ECF" w:rsidP="00914ECF">
      <w:pPr>
        <w:jc w:val="center"/>
        <w:rPr>
          <w:rFonts w:ascii="Times New Roman" w:hAnsi="Times New Roman" w:cs="Times New Roman"/>
        </w:rPr>
      </w:pPr>
    </w:p>
    <w:p w:rsidR="00914ECF" w:rsidRDefault="00914ECF" w:rsidP="00914ECF">
      <w:pPr>
        <w:jc w:val="center"/>
        <w:rPr>
          <w:rFonts w:ascii="Times New Roman" w:hAnsi="Times New Roman" w:cs="Times New Roman"/>
        </w:rPr>
      </w:pPr>
    </w:p>
    <w:p w:rsidR="00914ECF" w:rsidRDefault="00914ECF" w:rsidP="00914ECF">
      <w:pPr>
        <w:jc w:val="center"/>
        <w:rPr>
          <w:rFonts w:ascii="Times New Roman" w:hAnsi="Times New Roman" w:cs="Times New Roman"/>
        </w:rPr>
      </w:pPr>
    </w:p>
    <w:p w:rsidR="00914ECF" w:rsidRDefault="00914ECF" w:rsidP="00914ECF">
      <w:pPr>
        <w:jc w:val="center"/>
        <w:rPr>
          <w:rFonts w:ascii="Times New Roman" w:hAnsi="Times New Roman" w:cs="Times New Roman"/>
        </w:rPr>
      </w:pPr>
    </w:p>
    <w:p w:rsidR="00914ECF" w:rsidRDefault="00914ECF" w:rsidP="00914ECF">
      <w:pPr>
        <w:jc w:val="center"/>
        <w:rPr>
          <w:position w:val="-24"/>
        </w:rPr>
      </w:pPr>
      <w:r w:rsidRPr="003D2E56">
        <w:rPr>
          <w:position w:val="-24"/>
        </w:rPr>
        <w:object w:dxaOrig="6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pt;height:33.25pt" o:ole="">
            <v:imagedata r:id="rId42" o:title=""/>
          </v:shape>
          <o:OLEObject Type="Embed" ProgID="Equation.DSMT4" ShapeID="_x0000_i1025" DrawAspect="Content" ObjectID="_1383679626" r:id="rId43"/>
        </w:object>
      </w:r>
    </w:p>
    <w:p w:rsidR="00012788" w:rsidRDefault="00012788" w:rsidP="00914ECF">
      <w:pPr>
        <w:jc w:val="center"/>
        <w:rPr>
          <w:position w:val="-24"/>
        </w:rPr>
      </w:pPr>
    </w:p>
    <w:p w:rsidR="00012788" w:rsidRDefault="00012788" w:rsidP="00914ECF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4333647" cy="3248891"/>
            <wp:effectExtent l="0" t="0" r="0" b="0"/>
            <wp:docPr id="1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647" cy="3248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3764" w:rsidRDefault="00EC3764" w:rsidP="00914ECF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422874" cy="2736272"/>
            <wp:effectExtent l="0" t="0" r="0" b="0"/>
            <wp:docPr id="5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 r="62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874" cy="2736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3764" w:rsidRDefault="00EC3764" w:rsidP="00EC3764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When the tower if flexible, there is a pronounced peak observed in the spectrum </w:t>
      </w:r>
      <w:r>
        <w:rPr>
          <w:rFonts w:ascii="Times New Roman" w:hAnsi="Times New Roman" w:cs="Times New Roman" w:hint="eastAsia"/>
        </w:rPr>
        <w:t xml:space="preserve">of wave force at the bottom part of the spar for the feathered case. The presence of wind the loads in the direction of wave loads </w:t>
      </w:r>
      <w:proofErr w:type="gramStart"/>
      <w:r>
        <w:rPr>
          <w:rFonts w:ascii="Times New Roman" w:hAnsi="Times New Roman" w:cs="Times New Roman" w:hint="eastAsia"/>
        </w:rPr>
        <w:t>reduce</w:t>
      </w:r>
      <w:proofErr w:type="gramEnd"/>
      <w:r>
        <w:rPr>
          <w:rFonts w:ascii="Times New Roman" w:hAnsi="Times New Roman" w:cs="Times New Roman" w:hint="eastAsia"/>
        </w:rPr>
        <w:t xml:space="preserve"> the platform motion accelera</w:t>
      </w:r>
      <w:r w:rsidR="004C5C9D">
        <w:rPr>
          <w:rFonts w:ascii="Times New Roman" w:hAnsi="Times New Roman" w:cs="Times New Roman" w:hint="eastAsia"/>
        </w:rPr>
        <w:t>tion at the bottom part of the spar.</w:t>
      </w:r>
    </w:p>
    <w:p w:rsidR="00EC3764" w:rsidRDefault="00EC3764" w:rsidP="00914ECF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  <w:lang w:val="nb-NO"/>
        </w:rPr>
        <w:lastRenderedPageBreak/>
        <w:drawing>
          <wp:inline distT="0" distB="0" distL="0" distR="0">
            <wp:extent cx="3415146" cy="2805546"/>
            <wp:effectExtent l="0" t="0" r="0" b="0"/>
            <wp:docPr id="5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l="2222" r="64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5146" cy="2805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54D" w:rsidRDefault="004B254D" w:rsidP="00914ECF">
      <w:pPr>
        <w:jc w:val="center"/>
        <w:rPr>
          <w:rFonts w:ascii="Times New Roman" w:hAnsi="Times New Roman" w:cs="Times New Roman" w:hint="eastAsia"/>
        </w:rPr>
      </w:pPr>
    </w:p>
    <w:p w:rsidR="004B254D" w:rsidRDefault="00EC3764" w:rsidP="004B254D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  <w:lang w:val="nb-NO"/>
        </w:rPr>
        <w:drawing>
          <wp:inline distT="0" distB="0" distL="0" distR="0">
            <wp:extent cx="3803073" cy="3096491"/>
            <wp:effectExtent l="0" t="0" r="0" b="0"/>
            <wp:docPr id="5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 l="1678" r="62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073" cy="30964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D12" w:rsidRDefault="00E61D12" w:rsidP="00E61D12">
      <w:pPr>
        <w:rPr>
          <w:rFonts w:ascii="Times New Roman" w:hAnsi="Times New Roman" w:cs="Times New Roman" w:hint="eastAsia"/>
        </w:rPr>
      </w:pPr>
    </w:p>
    <w:p w:rsidR="00E61D12" w:rsidRDefault="004C5C9D" w:rsidP="00E61D12">
      <w:pPr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  <w:noProof/>
          <w:lang w:val="nb-NO"/>
        </w:rPr>
        <w:lastRenderedPageBreak/>
        <w:drawing>
          <wp:inline distT="0" distB="0" distL="0" distR="0">
            <wp:extent cx="3622964" cy="2999510"/>
            <wp:effectExtent l="0" t="0" r="0" b="0"/>
            <wp:docPr id="5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 l="1510" r="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964" cy="2999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D12" w:rsidRDefault="00E61D12" w:rsidP="00E61D12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>The platform motion acceleration difference between feathered case and seized case is very small then the tower is rigid.</w:t>
      </w:r>
    </w:p>
    <w:p w:rsidR="004B254D" w:rsidRDefault="00EC3764" w:rsidP="004B254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588329" cy="2964872"/>
            <wp:effectExtent l="0" t="0" r="0" b="0"/>
            <wp:docPr id="5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 l="2102" r="71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329" cy="29648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E3E" w:rsidRDefault="00E61D12" w:rsidP="00A946EF">
      <w:pPr>
        <w:jc w:val="center"/>
        <w:rPr>
          <w:position w:val="-24"/>
        </w:rPr>
      </w:pPr>
      <w:r>
        <w:rPr>
          <w:noProof/>
          <w:position w:val="-24"/>
          <w:lang w:val="nb-NO"/>
        </w:rPr>
        <w:lastRenderedPageBreak/>
        <w:drawing>
          <wp:inline distT="0" distB="0" distL="0" distR="0">
            <wp:extent cx="3733800" cy="3075710"/>
            <wp:effectExtent l="19050" t="0" r="0" b="0"/>
            <wp:docPr id="5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l="2703" r="6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3075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33E3" w:rsidRDefault="005B78F0" w:rsidP="00914ECF">
      <w:pPr>
        <w:jc w:val="center"/>
        <w:rPr>
          <w:rFonts w:ascii="Times New Roman" w:hAnsi="Times New Roman" w:cs="Times New Roman" w:hint="eastAsia"/>
          <w:noProof/>
          <w:lang w:val="nb-NO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609109" cy="2978727"/>
            <wp:effectExtent l="0" t="0" r="0" b="0"/>
            <wp:docPr id="5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l="1744" r="7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109" cy="29787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8F0" w:rsidRDefault="005B78F0" w:rsidP="00914ECF">
      <w:pPr>
        <w:jc w:val="center"/>
        <w:rPr>
          <w:rFonts w:ascii="Times New Roman" w:hAnsi="Times New Roman" w:cs="Times New Roman" w:hint="eastAsia"/>
          <w:noProof/>
          <w:lang w:val="nb-NO"/>
        </w:rPr>
      </w:pPr>
      <w:r>
        <w:rPr>
          <w:rFonts w:ascii="Times New Roman" w:hAnsi="Times New Roman" w:cs="Times New Roman" w:hint="eastAsia"/>
          <w:noProof/>
          <w:lang w:val="nb-NO"/>
        </w:rPr>
        <w:lastRenderedPageBreak/>
        <w:drawing>
          <wp:inline distT="0" distB="0" distL="0" distR="0">
            <wp:extent cx="4130502" cy="3290455"/>
            <wp:effectExtent l="0" t="0" r="3348" b="0"/>
            <wp:docPr id="6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 r="58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502" cy="3290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8F0" w:rsidRDefault="005B78F0" w:rsidP="00914ECF">
      <w:pPr>
        <w:jc w:val="center"/>
        <w:rPr>
          <w:rFonts w:ascii="Times New Roman" w:hAnsi="Times New Roman" w:cs="Times New Roman" w:hint="eastAsia"/>
          <w:noProof/>
          <w:lang w:val="nb-NO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941618" cy="3228109"/>
            <wp:effectExtent l="0" t="0" r="1732" b="0"/>
            <wp:docPr id="6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 l="2252" r="6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1618" cy="3228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8F0" w:rsidRDefault="005B78F0" w:rsidP="00914ECF">
      <w:pPr>
        <w:jc w:val="center"/>
        <w:rPr>
          <w:rFonts w:ascii="Times New Roman" w:hAnsi="Times New Roman" w:cs="Times New Roman" w:hint="eastAsia"/>
          <w:noProof/>
          <w:lang w:val="nb-NO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484418" cy="2812473"/>
            <wp:effectExtent l="0" t="0" r="0" b="0"/>
            <wp:docPr id="62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 l="1662" r="5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418" cy="2812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8F0" w:rsidRDefault="005B78F0" w:rsidP="00914ECF">
      <w:pPr>
        <w:jc w:val="center"/>
        <w:rPr>
          <w:rFonts w:ascii="Times New Roman" w:hAnsi="Times New Roman" w:cs="Times New Roman"/>
          <w:noProof/>
          <w:lang w:val="nb-NO"/>
        </w:rPr>
      </w:pPr>
    </w:p>
    <w:p w:rsidR="00C31F7F" w:rsidRDefault="00E933E3" w:rsidP="00914EC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3997037" cy="3283528"/>
            <wp:effectExtent l="0" t="0" r="3463" b="0"/>
            <wp:docPr id="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 l="1899" r="68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037" cy="32835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1F7F" w:rsidRDefault="00C31F7F" w:rsidP="00914ECF">
      <w:pPr>
        <w:jc w:val="center"/>
        <w:rPr>
          <w:rFonts w:ascii="Times New Roman" w:hAnsi="Times New Roman" w:cs="Times New Roman"/>
        </w:rPr>
      </w:pPr>
    </w:p>
    <w:p w:rsidR="00914ECF" w:rsidRDefault="00C31F7F" w:rsidP="00914EC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4045528" cy="3235037"/>
            <wp:effectExtent l="0" t="0" r="0" b="0"/>
            <wp:docPr id="4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 l="2727" r="35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528" cy="3235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933E3">
        <w:rPr>
          <w:rFonts w:ascii="Times New Roman" w:hAnsi="Times New Roman" w:cs="Times New Roman"/>
          <w:noProof/>
          <w:lang w:val="nb-NO"/>
        </w:rPr>
        <w:drawing>
          <wp:inline distT="0" distB="0" distL="0" distR="0">
            <wp:extent cx="4064346" cy="3290455"/>
            <wp:effectExtent l="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 l="1419" r="60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346" cy="3290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7E9D" w:rsidRPr="00214310" w:rsidRDefault="00797E9D" w:rsidP="00914ECF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nb-NO"/>
        </w:rPr>
        <w:lastRenderedPageBreak/>
        <w:drawing>
          <wp:inline distT="0" distB="0" distL="0" distR="0">
            <wp:extent cx="3782291" cy="3068782"/>
            <wp:effectExtent l="0" t="0" r="0" b="0"/>
            <wp:docPr id="4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 r="7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2291" cy="30687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97E9D" w:rsidRPr="00214310" w:rsidSect="007C0D4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>
    <w:useFELayout/>
  </w:compat>
  <w:rsids>
    <w:rsidRoot w:val="00214310"/>
    <w:rsid w:val="00004E3E"/>
    <w:rsid w:val="0000517C"/>
    <w:rsid w:val="00012788"/>
    <w:rsid w:val="000129B4"/>
    <w:rsid w:val="00021449"/>
    <w:rsid w:val="00021CB2"/>
    <w:rsid w:val="00030042"/>
    <w:rsid w:val="00032953"/>
    <w:rsid w:val="000338F4"/>
    <w:rsid w:val="0003697D"/>
    <w:rsid w:val="00044F24"/>
    <w:rsid w:val="0004565F"/>
    <w:rsid w:val="0004639E"/>
    <w:rsid w:val="000550D6"/>
    <w:rsid w:val="00055221"/>
    <w:rsid w:val="00062FA2"/>
    <w:rsid w:val="00070B5B"/>
    <w:rsid w:val="00073E4E"/>
    <w:rsid w:val="00074D20"/>
    <w:rsid w:val="0007678B"/>
    <w:rsid w:val="000936EC"/>
    <w:rsid w:val="000949E4"/>
    <w:rsid w:val="00095D78"/>
    <w:rsid w:val="000973DC"/>
    <w:rsid w:val="000A1232"/>
    <w:rsid w:val="000A232E"/>
    <w:rsid w:val="000A6A04"/>
    <w:rsid w:val="000B027B"/>
    <w:rsid w:val="000B66EE"/>
    <w:rsid w:val="000C1B72"/>
    <w:rsid w:val="000C3E7E"/>
    <w:rsid w:val="000D58C4"/>
    <w:rsid w:val="000E3FF9"/>
    <w:rsid w:val="000E444E"/>
    <w:rsid w:val="000E66FF"/>
    <w:rsid w:val="000F5454"/>
    <w:rsid w:val="0010281C"/>
    <w:rsid w:val="00107DEC"/>
    <w:rsid w:val="0011724C"/>
    <w:rsid w:val="00127BA6"/>
    <w:rsid w:val="001307C6"/>
    <w:rsid w:val="00131EB3"/>
    <w:rsid w:val="00136C67"/>
    <w:rsid w:val="00137965"/>
    <w:rsid w:val="001405B3"/>
    <w:rsid w:val="001426FE"/>
    <w:rsid w:val="00142BBE"/>
    <w:rsid w:val="00154855"/>
    <w:rsid w:val="001640C3"/>
    <w:rsid w:val="00172B84"/>
    <w:rsid w:val="00172F14"/>
    <w:rsid w:val="00176C08"/>
    <w:rsid w:val="001772E3"/>
    <w:rsid w:val="0018166F"/>
    <w:rsid w:val="00185994"/>
    <w:rsid w:val="00190729"/>
    <w:rsid w:val="00195913"/>
    <w:rsid w:val="00195A8C"/>
    <w:rsid w:val="001A01AF"/>
    <w:rsid w:val="001B28AB"/>
    <w:rsid w:val="001B7EC8"/>
    <w:rsid w:val="001C1136"/>
    <w:rsid w:val="001C4069"/>
    <w:rsid w:val="001C6C7D"/>
    <w:rsid w:val="001D00FD"/>
    <w:rsid w:val="001D2487"/>
    <w:rsid w:val="001D580E"/>
    <w:rsid w:val="001D6348"/>
    <w:rsid w:val="001D71B9"/>
    <w:rsid w:val="001F4E2E"/>
    <w:rsid w:val="001F6289"/>
    <w:rsid w:val="00200A79"/>
    <w:rsid w:val="00202235"/>
    <w:rsid w:val="00203730"/>
    <w:rsid w:val="002057A0"/>
    <w:rsid w:val="00210D20"/>
    <w:rsid w:val="00210EB1"/>
    <w:rsid w:val="002136F8"/>
    <w:rsid w:val="00214310"/>
    <w:rsid w:val="00216968"/>
    <w:rsid w:val="00222560"/>
    <w:rsid w:val="00222C47"/>
    <w:rsid w:val="00224B79"/>
    <w:rsid w:val="00226FAB"/>
    <w:rsid w:val="002279A4"/>
    <w:rsid w:val="00232039"/>
    <w:rsid w:val="002352A3"/>
    <w:rsid w:val="00240203"/>
    <w:rsid w:val="00243568"/>
    <w:rsid w:val="00250F01"/>
    <w:rsid w:val="00262318"/>
    <w:rsid w:val="0026447B"/>
    <w:rsid w:val="002714D8"/>
    <w:rsid w:val="00281EC6"/>
    <w:rsid w:val="00282421"/>
    <w:rsid w:val="0028266F"/>
    <w:rsid w:val="00282B10"/>
    <w:rsid w:val="00284186"/>
    <w:rsid w:val="00293827"/>
    <w:rsid w:val="00293912"/>
    <w:rsid w:val="00294EF6"/>
    <w:rsid w:val="002976A7"/>
    <w:rsid w:val="002A0C6A"/>
    <w:rsid w:val="002B0CF5"/>
    <w:rsid w:val="002B2120"/>
    <w:rsid w:val="002C658D"/>
    <w:rsid w:val="002D3F38"/>
    <w:rsid w:val="002D6A40"/>
    <w:rsid w:val="002E302E"/>
    <w:rsid w:val="002E5CC5"/>
    <w:rsid w:val="002E640C"/>
    <w:rsid w:val="002E6B63"/>
    <w:rsid w:val="002E7E8F"/>
    <w:rsid w:val="002F0D19"/>
    <w:rsid w:val="002F198F"/>
    <w:rsid w:val="002F30BA"/>
    <w:rsid w:val="002F7422"/>
    <w:rsid w:val="002F763D"/>
    <w:rsid w:val="00306DB9"/>
    <w:rsid w:val="00306EC2"/>
    <w:rsid w:val="00313A7A"/>
    <w:rsid w:val="003147CE"/>
    <w:rsid w:val="00314CCF"/>
    <w:rsid w:val="00330AF7"/>
    <w:rsid w:val="00330B2D"/>
    <w:rsid w:val="00330C78"/>
    <w:rsid w:val="00330D25"/>
    <w:rsid w:val="0033397C"/>
    <w:rsid w:val="00336704"/>
    <w:rsid w:val="00341BF5"/>
    <w:rsid w:val="0034346F"/>
    <w:rsid w:val="003436E2"/>
    <w:rsid w:val="00343D00"/>
    <w:rsid w:val="00346000"/>
    <w:rsid w:val="003540AE"/>
    <w:rsid w:val="0035704D"/>
    <w:rsid w:val="003571AB"/>
    <w:rsid w:val="00360430"/>
    <w:rsid w:val="003653A8"/>
    <w:rsid w:val="003669E1"/>
    <w:rsid w:val="00370B19"/>
    <w:rsid w:val="00371C81"/>
    <w:rsid w:val="00372BE5"/>
    <w:rsid w:val="00380567"/>
    <w:rsid w:val="0038357A"/>
    <w:rsid w:val="003863CA"/>
    <w:rsid w:val="00391BC3"/>
    <w:rsid w:val="003A0ADD"/>
    <w:rsid w:val="003A2CB6"/>
    <w:rsid w:val="003A33D3"/>
    <w:rsid w:val="003B505B"/>
    <w:rsid w:val="003C022C"/>
    <w:rsid w:val="003C516F"/>
    <w:rsid w:val="003D301C"/>
    <w:rsid w:val="003D5C65"/>
    <w:rsid w:val="003E1E81"/>
    <w:rsid w:val="003E3971"/>
    <w:rsid w:val="003E5EFC"/>
    <w:rsid w:val="003E6FDD"/>
    <w:rsid w:val="003E7EFA"/>
    <w:rsid w:val="003F6268"/>
    <w:rsid w:val="003F749A"/>
    <w:rsid w:val="00402013"/>
    <w:rsid w:val="0040357D"/>
    <w:rsid w:val="0040370C"/>
    <w:rsid w:val="00405164"/>
    <w:rsid w:val="00407CB6"/>
    <w:rsid w:val="00411CE9"/>
    <w:rsid w:val="00427BE3"/>
    <w:rsid w:val="004411EF"/>
    <w:rsid w:val="00442095"/>
    <w:rsid w:val="00443014"/>
    <w:rsid w:val="00443DC2"/>
    <w:rsid w:val="00446CBC"/>
    <w:rsid w:val="00447A34"/>
    <w:rsid w:val="00450C14"/>
    <w:rsid w:val="00452B86"/>
    <w:rsid w:val="00452CE0"/>
    <w:rsid w:val="00452E08"/>
    <w:rsid w:val="004600FD"/>
    <w:rsid w:val="00460181"/>
    <w:rsid w:val="004657B4"/>
    <w:rsid w:val="00472989"/>
    <w:rsid w:val="00476A66"/>
    <w:rsid w:val="00482198"/>
    <w:rsid w:val="00483A48"/>
    <w:rsid w:val="004869E3"/>
    <w:rsid w:val="004904E1"/>
    <w:rsid w:val="00493C2F"/>
    <w:rsid w:val="004A4504"/>
    <w:rsid w:val="004B254D"/>
    <w:rsid w:val="004B2FB0"/>
    <w:rsid w:val="004B767F"/>
    <w:rsid w:val="004C4D37"/>
    <w:rsid w:val="004C5C9D"/>
    <w:rsid w:val="004C6208"/>
    <w:rsid w:val="004C6540"/>
    <w:rsid w:val="004D7B7E"/>
    <w:rsid w:val="004F1B3E"/>
    <w:rsid w:val="004F2FE5"/>
    <w:rsid w:val="004F7DDE"/>
    <w:rsid w:val="0050440A"/>
    <w:rsid w:val="00510170"/>
    <w:rsid w:val="0051123A"/>
    <w:rsid w:val="00514C1C"/>
    <w:rsid w:val="005221EF"/>
    <w:rsid w:val="00527CAC"/>
    <w:rsid w:val="00535DA8"/>
    <w:rsid w:val="005410B2"/>
    <w:rsid w:val="00551328"/>
    <w:rsid w:val="005517AA"/>
    <w:rsid w:val="00557120"/>
    <w:rsid w:val="005571BA"/>
    <w:rsid w:val="0056144F"/>
    <w:rsid w:val="00570B1B"/>
    <w:rsid w:val="00571E75"/>
    <w:rsid w:val="005733C8"/>
    <w:rsid w:val="00584F74"/>
    <w:rsid w:val="005961D8"/>
    <w:rsid w:val="005A7342"/>
    <w:rsid w:val="005B6C55"/>
    <w:rsid w:val="005B78F0"/>
    <w:rsid w:val="005B7B2B"/>
    <w:rsid w:val="005C66F4"/>
    <w:rsid w:val="005C732D"/>
    <w:rsid w:val="005D2287"/>
    <w:rsid w:val="005D23DD"/>
    <w:rsid w:val="005D2869"/>
    <w:rsid w:val="005D6115"/>
    <w:rsid w:val="005E0DCC"/>
    <w:rsid w:val="005E333C"/>
    <w:rsid w:val="005F0D67"/>
    <w:rsid w:val="005F52AD"/>
    <w:rsid w:val="005F6031"/>
    <w:rsid w:val="00600496"/>
    <w:rsid w:val="006013E4"/>
    <w:rsid w:val="0060195B"/>
    <w:rsid w:val="00602122"/>
    <w:rsid w:val="006027EC"/>
    <w:rsid w:val="006077CC"/>
    <w:rsid w:val="006125E0"/>
    <w:rsid w:val="00617E72"/>
    <w:rsid w:val="00621AAC"/>
    <w:rsid w:val="0062496F"/>
    <w:rsid w:val="00627D20"/>
    <w:rsid w:val="0063483A"/>
    <w:rsid w:val="00637974"/>
    <w:rsid w:val="00643AA2"/>
    <w:rsid w:val="00645E53"/>
    <w:rsid w:val="00650580"/>
    <w:rsid w:val="006509FF"/>
    <w:rsid w:val="00657A03"/>
    <w:rsid w:val="00662B57"/>
    <w:rsid w:val="00664DA8"/>
    <w:rsid w:val="00667C0E"/>
    <w:rsid w:val="00672234"/>
    <w:rsid w:val="00675D7D"/>
    <w:rsid w:val="00675EDE"/>
    <w:rsid w:val="00685CA7"/>
    <w:rsid w:val="00692388"/>
    <w:rsid w:val="006A19AD"/>
    <w:rsid w:val="006A32D6"/>
    <w:rsid w:val="006A722C"/>
    <w:rsid w:val="006A7F26"/>
    <w:rsid w:val="006B7694"/>
    <w:rsid w:val="006C0C86"/>
    <w:rsid w:val="006C13C5"/>
    <w:rsid w:val="006C210B"/>
    <w:rsid w:val="006C273A"/>
    <w:rsid w:val="006C468A"/>
    <w:rsid w:val="006C5589"/>
    <w:rsid w:val="006D3C70"/>
    <w:rsid w:val="006E6074"/>
    <w:rsid w:val="00700FAE"/>
    <w:rsid w:val="007018EA"/>
    <w:rsid w:val="007069C7"/>
    <w:rsid w:val="00713364"/>
    <w:rsid w:val="007204C8"/>
    <w:rsid w:val="00720F0C"/>
    <w:rsid w:val="00722756"/>
    <w:rsid w:val="00722C8A"/>
    <w:rsid w:val="00723BA1"/>
    <w:rsid w:val="007243E1"/>
    <w:rsid w:val="007257A5"/>
    <w:rsid w:val="00725803"/>
    <w:rsid w:val="00730C40"/>
    <w:rsid w:val="00731995"/>
    <w:rsid w:val="00732B3B"/>
    <w:rsid w:val="00732F8E"/>
    <w:rsid w:val="00734F3D"/>
    <w:rsid w:val="00741C00"/>
    <w:rsid w:val="00744B85"/>
    <w:rsid w:val="00744F97"/>
    <w:rsid w:val="00745E24"/>
    <w:rsid w:val="00747269"/>
    <w:rsid w:val="007474E7"/>
    <w:rsid w:val="00750921"/>
    <w:rsid w:val="00755612"/>
    <w:rsid w:val="0075789A"/>
    <w:rsid w:val="00773D75"/>
    <w:rsid w:val="00780316"/>
    <w:rsid w:val="00781221"/>
    <w:rsid w:val="00781D73"/>
    <w:rsid w:val="00783FC2"/>
    <w:rsid w:val="007875E6"/>
    <w:rsid w:val="007878C0"/>
    <w:rsid w:val="00793802"/>
    <w:rsid w:val="00797E9D"/>
    <w:rsid w:val="007B1EB7"/>
    <w:rsid w:val="007B46BF"/>
    <w:rsid w:val="007C0D49"/>
    <w:rsid w:val="007C1462"/>
    <w:rsid w:val="007D24FB"/>
    <w:rsid w:val="007D6DB7"/>
    <w:rsid w:val="007E01B5"/>
    <w:rsid w:val="007E0C38"/>
    <w:rsid w:val="007E3289"/>
    <w:rsid w:val="007E369C"/>
    <w:rsid w:val="007E3FD3"/>
    <w:rsid w:val="007F1904"/>
    <w:rsid w:val="007F1D4B"/>
    <w:rsid w:val="007F4053"/>
    <w:rsid w:val="007F454D"/>
    <w:rsid w:val="007F6AA6"/>
    <w:rsid w:val="00800745"/>
    <w:rsid w:val="00806CAE"/>
    <w:rsid w:val="0080709A"/>
    <w:rsid w:val="0081195D"/>
    <w:rsid w:val="00811D85"/>
    <w:rsid w:val="008244EF"/>
    <w:rsid w:val="0083083B"/>
    <w:rsid w:val="00832BAE"/>
    <w:rsid w:val="0084033D"/>
    <w:rsid w:val="00840BC9"/>
    <w:rsid w:val="00850501"/>
    <w:rsid w:val="00856000"/>
    <w:rsid w:val="00856B98"/>
    <w:rsid w:val="00873923"/>
    <w:rsid w:val="008807AA"/>
    <w:rsid w:val="00880B94"/>
    <w:rsid w:val="00881805"/>
    <w:rsid w:val="00883FCF"/>
    <w:rsid w:val="00884D3C"/>
    <w:rsid w:val="00885239"/>
    <w:rsid w:val="00885573"/>
    <w:rsid w:val="00885E11"/>
    <w:rsid w:val="008976E7"/>
    <w:rsid w:val="008A36C7"/>
    <w:rsid w:val="008A478B"/>
    <w:rsid w:val="008B124A"/>
    <w:rsid w:val="008B15A2"/>
    <w:rsid w:val="008B1696"/>
    <w:rsid w:val="008C02EE"/>
    <w:rsid w:val="008C49B6"/>
    <w:rsid w:val="008D0644"/>
    <w:rsid w:val="008D143A"/>
    <w:rsid w:val="008D35A9"/>
    <w:rsid w:val="008D3726"/>
    <w:rsid w:val="008D676B"/>
    <w:rsid w:val="008E12C0"/>
    <w:rsid w:val="008E29A6"/>
    <w:rsid w:val="008E3E0E"/>
    <w:rsid w:val="008E4A2E"/>
    <w:rsid w:val="00911C66"/>
    <w:rsid w:val="009120B5"/>
    <w:rsid w:val="00912948"/>
    <w:rsid w:val="009141E1"/>
    <w:rsid w:val="00914ECF"/>
    <w:rsid w:val="009160E6"/>
    <w:rsid w:val="00920E7D"/>
    <w:rsid w:val="00924A7B"/>
    <w:rsid w:val="009259C2"/>
    <w:rsid w:val="00931513"/>
    <w:rsid w:val="00936D74"/>
    <w:rsid w:val="0095187C"/>
    <w:rsid w:val="00955DE3"/>
    <w:rsid w:val="00963D70"/>
    <w:rsid w:val="00966CB7"/>
    <w:rsid w:val="0097207E"/>
    <w:rsid w:val="00975584"/>
    <w:rsid w:val="00994C51"/>
    <w:rsid w:val="009971BB"/>
    <w:rsid w:val="009A1E01"/>
    <w:rsid w:val="009A3622"/>
    <w:rsid w:val="009A7D23"/>
    <w:rsid w:val="009B3162"/>
    <w:rsid w:val="009B438D"/>
    <w:rsid w:val="009C1A93"/>
    <w:rsid w:val="009C3E75"/>
    <w:rsid w:val="009D20CC"/>
    <w:rsid w:val="009D5676"/>
    <w:rsid w:val="009D6CEB"/>
    <w:rsid w:val="009E08ED"/>
    <w:rsid w:val="009E4C1A"/>
    <w:rsid w:val="009F01DF"/>
    <w:rsid w:val="009F087A"/>
    <w:rsid w:val="009F12DE"/>
    <w:rsid w:val="009F2D95"/>
    <w:rsid w:val="009F3E2E"/>
    <w:rsid w:val="009F5E12"/>
    <w:rsid w:val="009F6794"/>
    <w:rsid w:val="009F772C"/>
    <w:rsid w:val="00A03721"/>
    <w:rsid w:val="00A045A0"/>
    <w:rsid w:val="00A07C89"/>
    <w:rsid w:val="00A102BA"/>
    <w:rsid w:val="00A10C47"/>
    <w:rsid w:val="00A11AA6"/>
    <w:rsid w:val="00A16AC6"/>
    <w:rsid w:val="00A21DFF"/>
    <w:rsid w:val="00A23621"/>
    <w:rsid w:val="00A25A74"/>
    <w:rsid w:val="00A3137D"/>
    <w:rsid w:val="00A324B6"/>
    <w:rsid w:val="00A32EC4"/>
    <w:rsid w:val="00A3726A"/>
    <w:rsid w:val="00A4010F"/>
    <w:rsid w:val="00A41216"/>
    <w:rsid w:val="00A437F7"/>
    <w:rsid w:val="00A4657A"/>
    <w:rsid w:val="00A51798"/>
    <w:rsid w:val="00A52A14"/>
    <w:rsid w:val="00A538E5"/>
    <w:rsid w:val="00A566C7"/>
    <w:rsid w:val="00A62BB5"/>
    <w:rsid w:val="00A6793D"/>
    <w:rsid w:val="00A7166C"/>
    <w:rsid w:val="00A73ABE"/>
    <w:rsid w:val="00A7476C"/>
    <w:rsid w:val="00A75193"/>
    <w:rsid w:val="00A76988"/>
    <w:rsid w:val="00A82DC7"/>
    <w:rsid w:val="00A84CED"/>
    <w:rsid w:val="00A93DA4"/>
    <w:rsid w:val="00A946EF"/>
    <w:rsid w:val="00AA1E19"/>
    <w:rsid w:val="00AA29A3"/>
    <w:rsid w:val="00AA5353"/>
    <w:rsid w:val="00AB2AF2"/>
    <w:rsid w:val="00AB73A8"/>
    <w:rsid w:val="00AD18D8"/>
    <w:rsid w:val="00AD1964"/>
    <w:rsid w:val="00AD3237"/>
    <w:rsid w:val="00AE010D"/>
    <w:rsid w:val="00AE153F"/>
    <w:rsid w:val="00AE4480"/>
    <w:rsid w:val="00B032A0"/>
    <w:rsid w:val="00B03329"/>
    <w:rsid w:val="00B04B56"/>
    <w:rsid w:val="00B12C91"/>
    <w:rsid w:val="00B12CFA"/>
    <w:rsid w:val="00B20102"/>
    <w:rsid w:val="00B20F24"/>
    <w:rsid w:val="00B25052"/>
    <w:rsid w:val="00B26CCF"/>
    <w:rsid w:val="00B30ACF"/>
    <w:rsid w:val="00B3139C"/>
    <w:rsid w:val="00B37FED"/>
    <w:rsid w:val="00B416E8"/>
    <w:rsid w:val="00B43256"/>
    <w:rsid w:val="00B444C8"/>
    <w:rsid w:val="00B46199"/>
    <w:rsid w:val="00B53045"/>
    <w:rsid w:val="00B5492F"/>
    <w:rsid w:val="00B571C4"/>
    <w:rsid w:val="00B618FB"/>
    <w:rsid w:val="00B61DF8"/>
    <w:rsid w:val="00B65991"/>
    <w:rsid w:val="00B70628"/>
    <w:rsid w:val="00B72C93"/>
    <w:rsid w:val="00B77986"/>
    <w:rsid w:val="00B8016E"/>
    <w:rsid w:val="00B80EAA"/>
    <w:rsid w:val="00B91C5B"/>
    <w:rsid w:val="00B938B8"/>
    <w:rsid w:val="00B96FDF"/>
    <w:rsid w:val="00BA0763"/>
    <w:rsid w:val="00BA2715"/>
    <w:rsid w:val="00BA557C"/>
    <w:rsid w:val="00BA6BF5"/>
    <w:rsid w:val="00BA79F7"/>
    <w:rsid w:val="00BC0889"/>
    <w:rsid w:val="00BC5D83"/>
    <w:rsid w:val="00BE01D9"/>
    <w:rsid w:val="00BE5CB1"/>
    <w:rsid w:val="00BE7CA4"/>
    <w:rsid w:val="00BF27F5"/>
    <w:rsid w:val="00BF4F74"/>
    <w:rsid w:val="00BF5C7A"/>
    <w:rsid w:val="00BF7918"/>
    <w:rsid w:val="00C006B5"/>
    <w:rsid w:val="00C04600"/>
    <w:rsid w:val="00C06137"/>
    <w:rsid w:val="00C069A9"/>
    <w:rsid w:val="00C0729A"/>
    <w:rsid w:val="00C0760D"/>
    <w:rsid w:val="00C078B4"/>
    <w:rsid w:val="00C169D4"/>
    <w:rsid w:val="00C20136"/>
    <w:rsid w:val="00C27A6A"/>
    <w:rsid w:val="00C30011"/>
    <w:rsid w:val="00C30CEF"/>
    <w:rsid w:val="00C30DC4"/>
    <w:rsid w:val="00C31103"/>
    <w:rsid w:val="00C31F7F"/>
    <w:rsid w:val="00C3401C"/>
    <w:rsid w:val="00C41542"/>
    <w:rsid w:val="00C43E5A"/>
    <w:rsid w:val="00C51AAB"/>
    <w:rsid w:val="00C52F61"/>
    <w:rsid w:val="00C53786"/>
    <w:rsid w:val="00C621BE"/>
    <w:rsid w:val="00C706E2"/>
    <w:rsid w:val="00C872FA"/>
    <w:rsid w:val="00C9482D"/>
    <w:rsid w:val="00C94859"/>
    <w:rsid w:val="00CA04FE"/>
    <w:rsid w:val="00CB3814"/>
    <w:rsid w:val="00CC0D04"/>
    <w:rsid w:val="00CC0E14"/>
    <w:rsid w:val="00CD3C06"/>
    <w:rsid w:val="00CD40D6"/>
    <w:rsid w:val="00CD46FD"/>
    <w:rsid w:val="00CD4EF7"/>
    <w:rsid w:val="00CD70E2"/>
    <w:rsid w:val="00CE0FF6"/>
    <w:rsid w:val="00CE2B76"/>
    <w:rsid w:val="00CE332C"/>
    <w:rsid w:val="00CE43AF"/>
    <w:rsid w:val="00CF01F5"/>
    <w:rsid w:val="00CF168C"/>
    <w:rsid w:val="00CF7E20"/>
    <w:rsid w:val="00D0066A"/>
    <w:rsid w:val="00D06E79"/>
    <w:rsid w:val="00D11E9C"/>
    <w:rsid w:val="00D17578"/>
    <w:rsid w:val="00D45428"/>
    <w:rsid w:val="00D457D8"/>
    <w:rsid w:val="00D46581"/>
    <w:rsid w:val="00D47CD3"/>
    <w:rsid w:val="00D5109A"/>
    <w:rsid w:val="00D51812"/>
    <w:rsid w:val="00D633D3"/>
    <w:rsid w:val="00D707BA"/>
    <w:rsid w:val="00D714BA"/>
    <w:rsid w:val="00D80377"/>
    <w:rsid w:val="00D80A6A"/>
    <w:rsid w:val="00D9167F"/>
    <w:rsid w:val="00D95F4A"/>
    <w:rsid w:val="00D97AEA"/>
    <w:rsid w:val="00DA1B7A"/>
    <w:rsid w:val="00DA61D1"/>
    <w:rsid w:val="00DB2C01"/>
    <w:rsid w:val="00DC6886"/>
    <w:rsid w:val="00DC7D1B"/>
    <w:rsid w:val="00DD1EDB"/>
    <w:rsid w:val="00DD303C"/>
    <w:rsid w:val="00DE3772"/>
    <w:rsid w:val="00DF1897"/>
    <w:rsid w:val="00DF1AB1"/>
    <w:rsid w:val="00DF1C6D"/>
    <w:rsid w:val="00DF407E"/>
    <w:rsid w:val="00DF4231"/>
    <w:rsid w:val="00DF55A0"/>
    <w:rsid w:val="00DF5E09"/>
    <w:rsid w:val="00E0054F"/>
    <w:rsid w:val="00E00864"/>
    <w:rsid w:val="00E01B3F"/>
    <w:rsid w:val="00E03D43"/>
    <w:rsid w:val="00E04D98"/>
    <w:rsid w:val="00E06C50"/>
    <w:rsid w:val="00E16225"/>
    <w:rsid w:val="00E16FC1"/>
    <w:rsid w:val="00E230E5"/>
    <w:rsid w:val="00E258AB"/>
    <w:rsid w:val="00E26A00"/>
    <w:rsid w:val="00E34897"/>
    <w:rsid w:val="00E459A4"/>
    <w:rsid w:val="00E47F91"/>
    <w:rsid w:val="00E52A35"/>
    <w:rsid w:val="00E54055"/>
    <w:rsid w:val="00E56155"/>
    <w:rsid w:val="00E61D12"/>
    <w:rsid w:val="00E64BB3"/>
    <w:rsid w:val="00E667BC"/>
    <w:rsid w:val="00E6680A"/>
    <w:rsid w:val="00E72CAD"/>
    <w:rsid w:val="00E735A6"/>
    <w:rsid w:val="00E745D2"/>
    <w:rsid w:val="00E760D8"/>
    <w:rsid w:val="00E776BF"/>
    <w:rsid w:val="00E805DD"/>
    <w:rsid w:val="00E84971"/>
    <w:rsid w:val="00E933E3"/>
    <w:rsid w:val="00E941AE"/>
    <w:rsid w:val="00E943DA"/>
    <w:rsid w:val="00EA0675"/>
    <w:rsid w:val="00EA5001"/>
    <w:rsid w:val="00EC2B08"/>
    <w:rsid w:val="00EC3764"/>
    <w:rsid w:val="00EC7A43"/>
    <w:rsid w:val="00EC7F5E"/>
    <w:rsid w:val="00ED0D44"/>
    <w:rsid w:val="00ED4265"/>
    <w:rsid w:val="00ED53E4"/>
    <w:rsid w:val="00ED783A"/>
    <w:rsid w:val="00EE3704"/>
    <w:rsid w:val="00EE4FB6"/>
    <w:rsid w:val="00EF55A9"/>
    <w:rsid w:val="00F00917"/>
    <w:rsid w:val="00F04002"/>
    <w:rsid w:val="00F17A7E"/>
    <w:rsid w:val="00F366F5"/>
    <w:rsid w:val="00F379F4"/>
    <w:rsid w:val="00F4011E"/>
    <w:rsid w:val="00F4057C"/>
    <w:rsid w:val="00F412F0"/>
    <w:rsid w:val="00F4194E"/>
    <w:rsid w:val="00F422BA"/>
    <w:rsid w:val="00F54904"/>
    <w:rsid w:val="00F57CF6"/>
    <w:rsid w:val="00F62144"/>
    <w:rsid w:val="00F63996"/>
    <w:rsid w:val="00F64387"/>
    <w:rsid w:val="00F6492F"/>
    <w:rsid w:val="00F65B40"/>
    <w:rsid w:val="00F66542"/>
    <w:rsid w:val="00F752C3"/>
    <w:rsid w:val="00F76138"/>
    <w:rsid w:val="00F803BB"/>
    <w:rsid w:val="00F94EFA"/>
    <w:rsid w:val="00F95EA8"/>
    <w:rsid w:val="00F96859"/>
    <w:rsid w:val="00FA1142"/>
    <w:rsid w:val="00FA168F"/>
    <w:rsid w:val="00FA202E"/>
    <w:rsid w:val="00FB25B2"/>
    <w:rsid w:val="00FB3691"/>
    <w:rsid w:val="00FC2647"/>
    <w:rsid w:val="00FC5749"/>
    <w:rsid w:val="00FD2837"/>
    <w:rsid w:val="00FD2952"/>
    <w:rsid w:val="00FE1604"/>
    <w:rsid w:val="00FE16B2"/>
    <w:rsid w:val="00FE59F5"/>
    <w:rsid w:val="00FE6686"/>
    <w:rsid w:val="00FF13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nb-NO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0D49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143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4310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emf"/><Relationship Id="rId18" Type="http://schemas.openxmlformats.org/officeDocument/2006/relationships/image" Target="media/image15.emf"/><Relationship Id="rId26" Type="http://schemas.openxmlformats.org/officeDocument/2006/relationships/image" Target="media/image23.emf"/><Relationship Id="rId39" Type="http://schemas.openxmlformats.org/officeDocument/2006/relationships/image" Target="media/image36.emf"/><Relationship Id="rId21" Type="http://schemas.openxmlformats.org/officeDocument/2006/relationships/image" Target="media/image18.emf"/><Relationship Id="rId34" Type="http://schemas.openxmlformats.org/officeDocument/2006/relationships/image" Target="media/image31.emf"/><Relationship Id="rId42" Type="http://schemas.openxmlformats.org/officeDocument/2006/relationships/image" Target="media/image39.wmf"/><Relationship Id="rId47" Type="http://schemas.openxmlformats.org/officeDocument/2006/relationships/image" Target="media/image43.emf"/><Relationship Id="rId50" Type="http://schemas.openxmlformats.org/officeDocument/2006/relationships/image" Target="media/image46.emf"/><Relationship Id="rId55" Type="http://schemas.openxmlformats.org/officeDocument/2006/relationships/image" Target="media/image51.emf"/><Relationship Id="rId7" Type="http://schemas.openxmlformats.org/officeDocument/2006/relationships/image" Target="media/image4.emf"/><Relationship Id="rId12" Type="http://schemas.openxmlformats.org/officeDocument/2006/relationships/image" Target="media/image9.emf"/><Relationship Id="rId17" Type="http://schemas.openxmlformats.org/officeDocument/2006/relationships/image" Target="media/image14.emf"/><Relationship Id="rId25" Type="http://schemas.openxmlformats.org/officeDocument/2006/relationships/image" Target="media/image22.emf"/><Relationship Id="rId33" Type="http://schemas.openxmlformats.org/officeDocument/2006/relationships/image" Target="media/image30.emf"/><Relationship Id="rId38" Type="http://schemas.openxmlformats.org/officeDocument/2006/relationships/image" Target="media/image35.emf"/><Relationship Id="rId46" Type="http://schemas.openxmlformats.org/officeDocument/2006/relationships/image" Target="media/image42.emf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3.emf"/><Relationship Id="rId20" Type="http://schemas.openxmlformats.org/officeDocument/2006/relationships/image" Target="media/image17.emf"/><Relationship Id="rId29" Type="http://schemas.openxmlformats.org/officeDocument/2006/relationships/image" Target="media/image26.emf"/><Relationship Id="rId41" Type="http://schemas.openxmlformats.org/officeDocument/2006/relationships/image" Target="media/image38.emf"/><Relationship Id="rId54" Type="http://schemas.openxmlformats.org/officeDocument/2006/relationships/image" Target="media/image50.emf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8.emf"/><Relationship Id="rId24" Type="http://schemas.openxmlformats.org/officeDocument/2006/relationships/image" Target="media/image21.emf"/><Relationship Id="rId32" Type="http://schemas.openxmlformats.org/officeDocument/2006/relationships/image" Target="media/image29.emf"/><Relationship Id="rId37" Type="http://schemas.openxmlformats.org/officeDocument/2006/relationships/image" Target="media/image34.emf"/><Relationship Id="rId40" Type="http://schemas.openxmlformats.org/officeDocument/2006/relationships/image" Target="media/image37.emf"/><Relationship Id="rId45" Type="http://schemas.openxmlformats.org/officeDocument/2006/relationships/image" Target="media/image41.emf"/><Relationship Id="rId53" Type="http://schemas.openxmlformats.org/officeDocument/2006/relationships/image" Target="media/image49.emf"/><Relationship Id="rId58" Type="http://schemas.openxmlformats.org/officeDocument/2006/relationships/image" Target="media/image54.emf"/><Relationship Id="rId5" Type="http://schemas.openxmlformats.org/officeDocument/2006/relationships/image" Target="media/image2.emf"/><Relationship Id="rId15" Type="http://schemas.openxmlformats.org/officeDocument/2006/relationships/image" Target="media/image12.emf"/><Relationship Id="rId23" Type="http://schemas.openxmlformats.org/officeDocument/2006/relationships/image" Target="media/image20.emf"/><Relationship Id="rId28" Type="http://schemas.openxmlformats.org/officeDocument/2006/relationships/image" Target="media/image25.emf"/><Relationship Id="rId36" Type="http://schemas.openxmlformats.org/officeDocument/2006/relationships/image" Target="media/image33.emf"/><Relationship Id="rId49" Type="http://schemas.openxmlformats.org/officeDocument/2006/relationships/image" Target="media/image45.emf"/><Relationship Id="rId57" Type="http://schemas.openxmlformats.org/officeDocument/2006/relationships/image" Target="media/image53.emf"/><Relationship Id="rId10" Type="http://schemas.openxmlformats.org/officeDocument/2006/relationships/image" Target="media/image7.emf"/><Relationship Id="rId19" Type="http://schemas.openxmlformats.org/officeDocument/2006/relationships/image" Target="media/image16.emf"/><Relationship Id="rId31" Type="http://schemas.openxmlformats.org/officeDocument/2006/relationships/image" Target="media/image28.emf"/><Relationship Id="rId44" Type="http://schemas.openxmlformats.org/officeDocument/2006/relationships/image" Target="media/image40.emf"/><Relationship Id="rId52" Type="http://schemas.openxmlformats.org/officeDocument/2006/relationships/image" Target="media/image48.emf"/><Relationship Id="rId60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4" Type="http://schemas.openxmlformats.org/officeDocument/2006/relationships/image" Target="media/image11.emf"/><Relationship Id="rId22" Type="http://schemas.openxmlformats.org/officeDocument/2006/relationships/image" Target="media/image19.emf"/><Relationship Id="rId27" Type="http://schemas.openxmlformats.org/officeDocument/2006/relationships/image" Target="media/image24.emf"/><Relationship Id="rId30" Type="http://schemas.openxmlformats.org/officeDocument/2006/relationships/image" Target="media/image27.emf"/><Relationship Id="rId35" Type="http://schemas.openxmlformats.org/officeDocument/2006/relationships/image" Target="media/image32.emf"/><Relationship Id="rId43" Type="http://schemas.openxmlformats.org/officeDocument/2006/relationships/oleObject" Target="embeddings/oleObject1.bin"/><Relationship Id="rId48" Type="http://schemas.openxmlformats.org/officeDocument/2006/relationships/image" Target="media/image44.emf"/><Relationship Id="rId56" Type="http://schemas.openxmlformats.org/officeDocument/2006/relationships/image" Target="media/image52.emf"/><Relationship Id="rId8" Type="http://schemas.openxmlformats.org/officeDocument/2006/relationships/image" Target="media/image5.emf"/><Relationship Id="rId51" Type="http://schemas.openxmlformats.org/officeDocument/2006/relationships/image" Target="media/image47.e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52</TotalTime>
  <Pages>27</Pages>
  <Words>224</Words>
  <Characters>118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1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zhiy</dc:creator>
  <cp:keywords/>
  <dc:description/>
  <cp:lastModifiedBy>jiangzhiy</cp:lastModifiedBy>
  <cp:revision>21</cp:revision>
  <cp:lastPrinted>2011-11-07T14:55:00Z</cp:lastPrinted>
  <dcterms:created xsi:type="dcterms:W3CDTF">2011-10-26T11:42:00Z</dcterms:created>
  <dcterms:modified xsi:type="dcterms:W3CDTF">2011-11-24T21:37:00Z</dcterms:modified>
</cp:coreProperties>
</file>